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0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3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5" r:id="rId9"/>
    <p:sldId id="316" r:id="rId10"/>
    <p:sldId id="310" r:id="rId11"/>
    <p:sldId id="317" r:id="rId12"/>
    <p:sldId id="306" r:id="rId13"/>
    <p:sldId id="318" r:id="rId14"/>
    <p:sldId id="319" r:id="rId15"/>
    <p:sldId id="279" r:id="rId16"/>
    <p:sldId id="305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Число лучших и худших результатов тестирования моделей</a:t>
            </a:r>
          </a:p>
        </c:rich>
      </c:tx>
      <c:layout>
        <c:manualLayout>
          <c:xMode val="edge"/>
          <c:yMode val="edge"/>
          <c:x val="0.13835761080310072"/>
          <c:y val="1.94299484789453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4.2680629571624655E-2"/>
          <c:y val="0.10020302001284694"/>
          <c:w val="0.76446019886679262"/>
          <c:h val="0.78235223021494682"/>
        </c:manualLayout>
      </c:layout>
      <c:barChart>
        <c:barDir val="col"/>
        <c:grouping val="clustered"/>
        <c:varyColors val="0"/>
        <c:ser>
          <c:idx val="0"/>
          <c:order val="0"/>
          <c:tx>
            <c:v>Лучшие результаты</c:v>
          </c:tx>
          <c:spPr>
            <a:solidFill>
              <a:schemeClr val="accent3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Лист1!$D$106:$G$106</c:f>
              <c:strCache>
                <c:ptCount val="4"/>
                <c:pt idx="0">
                  <c:v>CatBoostClassifier</c:v>
                </c:pt>
                <c:pt idx="1">
                  <c:v>RandomForest</c:v>
                </c:pt>
                <c:pt idx="2">
                  <c:v>SVM-SVC</c:v>
                </c:pt>
                <c:pt idx="3">
                  <c:v>LogisticRegression</c:v>
                </c:pt>
              </c:strCache>
            </c:strRef>
          </c:cat>
          <c:val>
            <c:numRef>
              <c:f>Лист1!$D$107:$G$107</c:f>
              <c:numCache>
                <c:formatCode>General</c:formatCode>
                <c:ptCount val="4"/>
                <c:pt idx="0">
                  <c:v>2</c:v>
                </c:pt>
                <c:pt idx="1">
                  <c:v>76</c:v>
                </c:pt>
                <c:pt idx="2">
                  <c:v>19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CB0-4E56-9873-E07EDC34B24E}"/>
            </c:ext>
          </c:extLst>
        </c:ser>
        <c:ser>
          <c:idx val="1"/>
          <c:order val="1"/>
          <c:tx>
            <c:v>Худшие результаты</c:v>
          </c:tx>
          <c:spPr>
            <a:solidFill>
              <a:schemeClr val="accent2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Лист1!$D$106:$G$106</c:f>
              <c:strCache>
                <c:ptCount val="4"/>
                <c:pt idx="0">
                  <c:v>CatBoostClassifier</c:v>
                </c:pt>
                <c:pt idx="1">
                  <c:v>RandomForest</c:v>
                </c:pt>
                <c:pt idx="2">
                  <c:v>SVM-SVC</c:v>
                </c:pt>
                <c:pt idx="3">
                  <c:v>LogisticRegression</c:v>
                </c:pt>
              </c:strCache>
            </c:strRef>
          </c:cat>
          <c:val>
            <c:numRef>
              <c:f>Лист1!$D$108:$G$108</c:f>
              <c:numCache>
                <c:formatCode>General</c:formatCode>
                <c:ptCount val="4"/>
                <c:pt idx="0">
                  <c:v>4</c:v>
                </c:pt>
                <c:pt idx="1">
                  <c:v>0</c:v>
                </c:pt>
                <c:pt idx="2">
                  <c:v>5</c:v>
                </c:pt>
                <c:pt idx="3">
                  <c:v>8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CB0-4E56-9873-E07EDC34B2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Модель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312347463185097"/>
          <c:y val="0.323237461364838"/>
          <c:w val="0.17831755253000561"/>
          <c:h val="0.2288876359263804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F-</a:t>
            </a:r>
            <a:r>
              <a:rPr lang="ru-RU"/>
              <a:t>меры</a:t>
            </a:r>
            <a:r>
              <a:rPr lang="en-US"/>
              <a:t> </a:t>
            </a:r>
            <a:r>
              <a:rPr lang="ru-RU"/>
              <a:t>от</a:t>
            </a:r>
            <a:r>
              <a:rPr lang="en-US"/>
              <a:t> </a:t>
            </a:r>
            <a:r>
              <a:rPr lang="ru-RU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8332255267772752E-2"/>
          <c:y val="0.10638806407927578"/>
          <c:w val="0.72328002619543952"/>
          <c:h val="0.76891789413497713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89600000000000002</c:v>
                </c:pt>
                <c:pt idx="1">
                  <c:v>0.85899999999999999</c:v>
                </c:pt>
                <c:pt idx="2">
                  <c:v>0.92300000000000004</c:v>
                </c:pt>
                <c:pt idx="3">
                  <c:v>0.94199999999999995</c:v>
                </c:pt>
                <c:pt idx="4">
                  <c:v>0.94599999999999995</c:v>
                </c:pt>
                <c:pt idx="5">
                  <c:v>0.94899999999999995</c:v>
                </c:pt>
                <c:pt idx="6">
                  <c:v>0.92500000000000004</c:v>
                </c:pt>
                <c:pt idx="7">
                  <c:v>0.913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EAF-40DB-AE67-09E146AAF627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3799999999999994</c:v>
                </c:pt>
                <c:pt idx="1">
                  <c:v>0.91600000000000004</c:v>
                </c:pt>
                <c:pt idx="2">
                  <c:v>0.95299999999999996</c:v>
                </c:pt>
                <c:pt idx="3">
                  <c:v>0.95899999999999996</c:v>
                </c:pt>
                <c:pt idx="4">
                  <c:v>0.96799999999999997</c:v>
                </c:pt>
                <c:pt idx="5">
                  <c:v>0.96099999999999997</c:v>
                </c:pt>
                <c:pt idx="6">
                  <c:v>0.96499999999999997</c:v>
                </c:pt>
                <c:pt idx="7">
                  <c:v>0.931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EAF-40DB-AE67-09E146AAF627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78600000000000003</c:v>
                </c:pt>
                <c:pt idx="1">
                  <c:v>0.81399999999999995</c:v>
                </c:pt>
                <c:pt idx="2">
                  <c:v>0.92400000000000004</c:v>
                </c:pt>
                <c:pt idx="3">
                  <c:v>0.93300000000000005</c:v>
                </c:pt>
                <c:pt idx="4">
                  <c:v>0.93600000000000005</c:v>
                </c:pt>
                <c:pt idx="5">
                  <c:v>0.94199999999999995</c:v>
                </c:pt>
                <c:pt idx="6">
                  <c:v>0.98699999999999999</c:v>
                </c:pt>
                <c:pt idx="7">
                  <c:v>0.96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EAF-40DB-AE67-09E146AAF627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76400000000000001</c:v>
                </c:pt>
                <c:pt idx="1">
                  <c:v>0.75800000000000001</c:v>
                </c:pt>
                <c:pt idx="2">
                  <c:v>0.89200000000000002</c:v>
                </c:pt>
                <c:pt idx="3">
                  <c:v>0.89200000000000002</c:v>
                </c:pt>
                <c:pt idx="4">
                  <c:v>0.90400000000000003</c:v>
                </c:pt>
                <c:pt idx="5">
                  <c:v>0.89300000000000002</c:v>
                </c:pt>
                <c:pt idx="6">
                  <c:v>0.92700000000000005</c:v>
                </c:pt>
                <c:pt idx="7">
                  <c:v>0.897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EAF-40DB-AE67-09E146AAF6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-</a:t>
                </a:r>
                <a:r>
                  <a:rPr lang="ru-RU"/>
                  <a:t>мера</a:t>
                </a:r>
              </a:p>
            </c:rich>
          </c:tx>
          <c:layout>
            <c:manualLayout>
              <c:xMode val="edge"/>
              <c:yMode val="edge"/>
              <c:x val="2.9151952486449221E-3"/>
              <c:y val="0.4212746425730470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952068336767491"/>
          <c:y val="0.32323736973860934"/>
          <c:w val="0.19047931663232509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F-</a:t>
            </a:r>
            <a:r>
              <a:rPr lang="ru-RU"/>
              <a:t>меры</a:t>
            </a:r>
            <a:r>
              <a:rPr lang="en-US"/>
              <a:t>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7899999999999998</c:v>
                </c:pt>
                <c:pt idx="1">
                  <c:v>0.92900000000000005</c:v>
                </c:pt>
                <c:pt idx="2">
                  <c:v>0.92400000000000004</c:v>
                </c:pt>
                <c:pt idx="3">
                  <c:v>0.94599999999999995</c:v>
                </c:pt>
                <c:pt idx="4">
                  <c:v>0.96299999999999997</c:v>
                </c:pt>
                <c:pt idx="5">
                  <c:v>0.96499999999999997</c:v>
                </c:pt>
                <c:pt idx="6">
                  <c:v>0.96399999999999997</c:v>
                </c:pt>
                <c:pt idx="7">
                  <c:v>0.972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68D-4E29-A5A9-30716D5F6EA2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399999999999995</c:v>
                </c:pt>
                <c:pt idx="1">
                  <c:v>0.94599999999999995</c:v>
                </c:pt>
                <c:pt idx="2">
                  <c:v>0.95399999999999996</c:v>
                </c:pt>
                <c:pt idx="3">
                  <c:v>0.98099999999999998</c:v>
                </c:pt>
                <c:pt idx="4">
                  <c:v>0.97199999999999998</c:v>
                </c:pt>
                <c:pt idx="5">
                  <c:v>0.97599999999999998</c:v>
                </c:pt>
                <c:pt idx="6">
                  <c:v>0.97399999999999998</c:v>
                </c:pt>
                <c:pt idx="7">
                  <c:v>0.952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68D-4E29-A5A9-30716D5F6EA2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8600000000000003</c:v>
                </c:pt>
                <c:pt idx="1">
                  <c:v>0.81399999999999995</c:v>
                </c:pt>
                <c:pt idx="2">
                  <c:v>0.92400000000000004</c:v>
                </c:pt>
                <c:pt idx="3">
                  <c:v>0.93300000000000005</c:v>
                </c:pt>
                <c:pt idx="4">
                  <c:v>0.93600000000000005</c:v>
                </c:pt>
                <c:pt idx="5">
                  <c:v>0.94199999999999995</c:v>
                </c:pt>
                <c:pt idx="6">
                  <c:v>0.98699999999999999</c:v>
                </c:pt>
                <c:pt idx="7">
                  <c:v>0.96299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68D-4E29-A5A9-30716D5F6EA2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79300000000000004</c:v>
                </c:pt>
                <c:pt idx="1">
                  <c:v>0.84899999999999998</c:v>
                </c:pt>
                <c:pt idx="2">
                  <c:v>0.90600000000000003</c:v>
                </c:pt>
                <c:pt idx="3">
                  <c:v>0.91300000000000003</c:v>
                </c:pt>
                <c:pt idx="4">
                  <c:v>0.93200000000000005</c:v>
                </c:pt>
                <c:pt idx="5">
                  <c:v>0.93300000000000005</c:v>
                </c:pt>
                <c:pt idx="6">
                  <c:v>0.91900000000000004</c:v>
                </c:pt>
                <c:pt idx="7">
                  <c:v>0.931000000000000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D68D-4E29-A5A9-30716D5F6E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-</a:t>
                </a:r>
                <a:r>
                  <a:rPr lang="ru-RU"/>
                  <a:t>мер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59953856308139"/>
          <c:y val="0.32323745990084568"/>
          <c:w val="0.25589310252152875"/>
          <c:h val="0.374494510450030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_rels/drawing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/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/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/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/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/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/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3" custScaleX="213825" custScaleY="103791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3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3" custScaleX="213825" custScaleY="104093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ая валидация модели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56948916-70AB-41C0-9B57-B9230210FCBF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</a:p>
      </dgm:t>
    </dgm:pt>
    <dgm:pt modelId="{99EBB537-8B05-4DE5-942C-6FEE0E868286}" type="parTrans" cxnId="{485873BF-DD9C-4393-BA29-B434576EF084}">
      <dgm:prSet/>
      <dgm:spPr/>
      <dgm:t>
        <a:bodyPr/>
        <a:lstStyle/>
        <a:p>
          <a:endParaRPr lang="ru-RU"/>
        </a:p>
      </dgm:t>
    </dgm:pt>
    <dgm:pt modelId="{F5C89D6D-7E7D-4F1C-8909-D9049E81A9C8}" type="sibTrans" cxnId="{485873BF-DD9C-4393-BA29-B434576EF084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485873BF-DD9C-4393-BA29-B434576EF084}" srcId="{B0899CC7-AA0E-4862-A8F4-A3D2ACFB5409}" destId="{56948916-70AB-41C0-9B57-B9230210FCBF}" srcOrd="1" destOrd="0" parTransId="{99EBB537-8B05-4DE5-942C-6FEE0E868286}" sibTransId="{F5C89D6D-7E7D-4F1C-8909-D9049E81A9C8}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5F05FACE-4049-40DA-A41C-EE296EEA824E}" type="presOf" srcId="{56948916-70AB-41C0-9B57-B9230210FCBF}" destId="{AFEF187C-066A-4C96-B524-A851EDA78102}" srcOrd="0" destOrd="1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Возможность непрерывной аутентифик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/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6DB764E-2F8B-4B43-BDB4-ADB645EB844D}" type="doc">
      <dgm:prSet loTypeId="urn:microsoft.com/office/officeart/2005/8/layout/vList3" loCatId="list" qsTypeId="urn:microsoft.com/office/officeart/2005/8/quickstyle/simple4" qsCatId="simple" csTypeId="urn:microsoft.com/office/officeart/2005/8/colors/accent0_2" csCatId="mainScheme" phldr="1"/>
      <dgm:spPr/>
      <dgm:t>
        <a:bodyPr/>
        <a:lstStyle/>
        <a:p>
          <a:endParaRPr lang="ru-RU"/>
        </a:p>
      </dgm:t>
    </dgm:pt>
    <dgm:pt modelId="{AD7DBEB3-ACB1-415C-8AA0-C4FCE0073ED6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59F51496-F435-4D90-BD68-F2912ADEBF03}" type="parTrans" cxnId="{32727878-032E-4B9D-8A4E-AFB333EA0A91}">
      <dgm:prSet/>
      <dgm:spPr/>
      <dgm:t>
        <a:bodyPr/>
        <a:lstStyle/>
        <a:p>
          <a:endParaRPr lang="ru-RU"/>
        </a:p>
      </dgm:t>
    </dgm:pt>
    <dgm:pt modelId="{10465EA7-A145-4624-85FD-489CD5FEAE1F}" type="sibTrans" cxnId="{32727878-032E-4B9D-8A4E-AFB333EA0A91}">
      <dgm:prSet/>
      <dgm:spPr/>
      <dgm:t>
        <a:bodyPr/>
        <a:lstStyle/>
        <a:p>
          <a:endParaRPr lang="ru-RU"/>
        </a:p>
      </dgm:t>
    </dgm:pt>
    <dgm:pt modelId="{4DE1BD9E-F380-49EE-BBD0-350B82E2DA5F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6A636572-7B39-4C35-B57C-13CE7E3FF630}" type="parTrans" cxnId="{FBEE1998-D913-4456-B063-554C27694197}">
      <dgm:prSet/>
      <dgm:spPr/>
      <dgm:t>
        <a:bodyPr/>
        <a:lstStyle/>
        <a:p>
          <a:endParaRPr lang="ru-RU"/>
        </a:p>
      </dgm:t>
    </dgm:pt>
    <dgm:pt modelId="{1FC0B06B-1D4C-4C86-81AD-62F854EC9CB9}" type="sibTrans" cxnId="{FBEE1998-D913-4456-B063-554C27694197}">
      <dgm:prSet/>
      <dgm:spPr/>
      <dgm:t>
        <a:bodyPr/>
        <a:lstStyle/>
        <a:p>
          <a:endParaRPr lang="ru-RU"/>
        </a:p>
      </dgm:t>
    </dgm:pt>
    <dgm:pt modelId="{65047293-866F-45BE-A3B6-3665CAAD3CFE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BLUETOOTH</a:t>
          </a:r>
          <a:endParaRPr lang="ru-RU" dirty="0"/>
        </a:p>
      </dgm:t>
    </dgm:pt>
    <dgm:pt modelId="{09C1A73A-2CC8-45F7-BE74-E15D86CA6807}" type="parTrans" cxnId="{519F19B1-7BEC-4E86-99C5-86435035E1CB}">
      <dgm:prSet/>
      <dgm:spPr/>
      <dgm:t>
        <a:bodyPr/>
        <a:lstStyle/>
        <a:p>
          <a:endParaRPr lang="ru-RU"/>
        </a:p>
      </dgm:t>
    </dgm:pt>
    <dgm:pt modelId="{180AA73A-309E-4CEB-A671-B24EE08AFC65}" type="sibTrans" cxnId="{519F19B1-7BEC-4E86-99C5-86435035E1CB}">
      <dgm:prSet/>
      <dgm:spPr/>
      <dgm:t>
        <a:bodyPr/>
        <a:lstStyle/>
        <a:p>
          <a:endParaRPr lang="ru-RU"/>
        </a:p>
      </dgm:t>
    </dgm:pt>
    <dgm:pt modelId="{8A1B84FF-F790-4D0F-A9F6-6CBF9B8B5071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APP</a:t>
          </a:r>
          <a:endParaRPr lang="ru-RU" dirty="0"/>
        </a:p>
      </dgm:t>
    </dgm:pt>
    <dgm:pt modelId="{A674FC27-9760-4FFB-9688-76C8D82ECCCB}" type="sibTrans" cxnId="{FC3770D0-7EE2-4D1A-9681-E09C555BB290}">
      <dgm:prSet/>
      <dgm:spPr/>
      <dgm:t>
        <a:bodyPr/>
        <a:lstStyle/>
        <a:p>
          <a:endParaRPr lang="ru-RU"/>
        </a:p>
      </dgm:t>
    </dgm:pt>
    <dgm:pt modelId="{1853CA1E-1288-4E8D-AD9A-60B6122D08F8}" type="parTrans" cxnId="{FC3770D0-7EE2-4D1A-9681-E09C555BB290}">
      <dgm:prSet/>
      <dgm:spPr/>
      <dgm:t>
        <a:bodyPr/>
        <a:lstStyle/>
        <a:p>
          <a:endParaRPr lang="ru-RU"/>
        </a:p>
      </dgm:t>
    </dgm:pt>
    <dgm:pt modelId="{27831D7A-339B-4946-A10B-5A9569885FF6}" type="pres">
      <dgm:prSet presAssocID="{66DB764E-2F8B-4B43-BDB4-ADB645EB844D}" presName="linearFlow" presStyleCnt="0">
        <dgm:presLayoutVars>
          <dgm:dir/>
          <dgm:resizeHandles val="exact"/>
        </dgm:presLayoutVars>
      </dgm:prSet>
      <dgm:spPr/>
    </dgm:pt>
    <dgm:pt modelId="{9451B7ED-388D-4285-BE9B-BA47377A7E5E}" type="pres">
      <dgm:prSet presAssocID="{8A1B84FF-F790-4D0F-A9F6-6CBF9B8B5071}" presName="composite" presStyleCnt="0"/>
      <dgm:spPr/>
    </dgm:pt>
    <dgm:pt modelId="{8DCEE6AD-C981-4697-8D95-C9FCE22000FC}" type="pres">
      <dgm:prSet presAssocID="{8A1B84FF-F790-4D0F-A9F6-6CBF9B8B5071}" presName="imgShp" presStyleLbl="fgImgPlace1" presStyleIdx="0" presStyleCnt="4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</dgm:spPr>
    </dgm:pt>
    <dgm:pt modelId="{C9818957-550C-40FA-8A91-C59A9AD67279}" type="pres">
      <dgm:prSet presAssocID="{8A1B84FF-F790-4D0F-A9F6-6CBF9B8B5071}" presName="txShp" presStyleLbl="node1" presStyleIdx="0" presStyleCnt="4">
        <dgm:presLayoutVars>
          <dgm:bulletEnabled val="1"/>
        </dgm:presLayoutVars>
      </dgm:prSet>
      <dgm:spPr/>
    </dgm:pt>
    <dgm:pt modelId="{AC07D5EB-7B4C-47B2-9AE8-FB7AC11EFC63}" type="pres">
      <dgm:prSet presAssocID="{A674FC27-9760-4FFB-9688-76C8D82ECCCB}" presName="spacing" presStyleCnt="0"/>
      <dgm:spPr/>
    </dgm:pt>
    <dgm:pt modelId="{2FDF0F39-C8AE-40F1-BBC2-F041F6D95496}" type="pres">
      <dgm:prSet presAssocID="{AD7DBEB3-ACB1-415C-8AA0-C4FCE0073ED6}" presName="composite" presStyleCnt="0"/>
      <dgm:spPr/>
    </dgm:pt>
    <dgm:pt modelId="{F08FD70B-54C6-4ECA-BA81-CFC470C80AD0}" type="pres">
      <dgm:prSet presAssocID="{AD7DBEB3-ACB1-415C-8AA0-C4FCE0073ED6}" presName="imgShp" presStyleLbl="fgImgPlace1" presStyleIdx="1" presStyleCnt="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</dgm:spPr>
    </dgm:pt>
    <dgm:pt modelId="{C04B4B87-2715-4940-8EAC-1443AF4575F6}" type="pres">
      <dgm:prSet presAssocID="{AD7DBEB3-ACB1-415C-8AA0-C4FCE0073ED6}" presName="txShp" presStyleLbl="node1" presStyleIdx="1" presStyleCnt="4">
        <dgm:presLayoutVars>
          <dgm:bulletEnabled val="1"/>
        </dgm:presLayoutVars>
      </dgm:prSet>
      <dgm:spPr/>
    </dgm:pt>
    <dgm:pt modelId="{A622DCB8-D895-4441-A189-77E6773AFD43}" type="pres">
      <dgm:prSet presAssocID="{10465EA7-A145-4624-85FD-489CD5FEAE1F}" presName="spacing" presStyleCnt="0"/>
      <dgm:spPr/>
    </dgm:pt>
    <dgm:pt modelId="{A00B14C2-8C5E-4A3D-AD5C-C22134531B8F}" type="pres">
      <dgm:prSet presAssocID="{4DE1BD9E-F380-49EE-BBD0-350B82E2DA5F}" presName="composite" presStyleCnt="0"/>
      <dgm:spPr/>
    </dgm:pt>
    <dgm:pt modelId="{A8EADFF2-1D7B-4AA1-A0CE-67EDCAB1A05B}" type="pres">
      <dgm:prSet presAssocID="{4DE1BD9E-F380-49EE-BBD0-350B82E2DA5F}" presName="imgShp" presStyleLbl="fgImgPlace1" presStyleIdx="2" presStyleCnt="4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</dgm:spPr>
    </dgm:pt>
    <dgm:pt modelId="{3BF7796F-3131-447E-A94B-E2D69F7FA8E8}" type="pres">
      <dgm:prSet presAssocID="{4DE1BD9E-F380-49EE-BBD0-350B82E2DA5F}" presName="txShp" presStyleLbl="node1" presStyleIdx="2" presStyleCnt="4">
        <dgm:presLayoutVars>
          <dgm:bulletEnabled val="1"/>
        </dgm:presLayoutVars>
      </dgm:prSet>
      <dgm:spPr/>
    </dgm:pt>
    <dgm:pt modelId="{246E408F-9E58-45BA-823B-32BB1954D309}" type="pres">
      <dgm:prSet presAssocID="{1FC0B06B-1D4C-4C86-81AD-62F854EC9CB9}" presName="spacing" presStyleCnt="0"/>
      <dgm:spPr/>
    </dgm:pt>
    <dgm:pt modelId="{A13D6E23-49F9-44A5-905E-3EB7DC2D37BB}" type="pres">
      <dgm:prSet presAssocID="{65047293-866F-45BE-A3B6-3665CAAD3CFE}" presName="composite" presStyleCnt="0"/>
      <dgm:spPr/>
    </dgm:pt>
    <dgm:pt modelId="{6E900014-C98C-474B-93CE-5FB19B8C3B4F}" type="pres">
      <dgm:prSet presAssocID="{65047293-866F-45BE-A3B6-3665CAAD3CFE}" presName="imgShp" presStyleLbl="fgImgPlace1" presStyleIdx="3" presStyleCnt="4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</dgm:spPr>
    </dgm:pt>
    <dgm:pt modelId="{C1EB10C1-A2BA-4CAB-B943-59E6943D5C2A}" type="pres">
      <dgm:prSet presAssocID="{65047293-866F-45BE-A3B6-3665CAAD3CFE}" presName="txShp" presStyleLbl="node1" presStyleIdx="3" presStyleCnt="4">
        <dgm:presLayoutVars>
          <dgm:bulletEnabled val="1"/>
        </dgm:presLayoutVars>
      </dgm:prSet>
      <dgm:spPr/>
    </dgm:pt>
  </dgm:ptLst>
  <dgm:cxnLst>
    <dgm:cxn modelId="{9525CC25-2268-4AB5-B02C-8DE85D84809A}" type="presOf" srcId="{65047293-866F-45BE-A3B6-3665CAAD3CFE}" destId="{C1EB10C1-A2BA-4CAB-B943-59E6943D5C2A}" srcOrd="0" destOrd="0" presId="urn:microsoft.com/office/officeart/2005/8/layout/vList3"/>
    <dgm:cxn modelId="{E5961E78-C2A2-4B67-B7A2-06CB0935028F}" type="presOf" srcId="{8A1B84FF-F790-4D0F-A9F6-6CBF9B8B5071}" destId="{C9818957-550C-40FA-8A91-C59A9AD67279}" srcOrd="0" destOrd="0" presId="urn:microsoft.com/office/officeart/2005/8/layout/vList3"/>
    <dgm:cxn modelId="{32727878-032E-4B9D-8A4E-AFB333EA0A91}" srcId="{66DB764E-2F8B-4B43-BDB4-ADB645EB844D}" destId="{AD7DBEB3-ACB1-415C-8AA0-C4FCE0073ED6}" srcOrd="1" destOrd="0" parTransId="{59F51496-F435-4D90-BD68-F2912ADEBF03}" sibTransId="{10465EA7-A145-4624-85FD-489CD5FEAE1F}"/>
    <dgm:cxn modelId="{FBEE1998-D913-4456-B063-554C27694197}" srcId="{66DB764E-2F8B-4B43-BDB4-ADB645EB844D}" destId="{4DE1BD9E-F380-49EE-BBD0-350B82E2DA5F}" srcOrd="2" destOrd="0" parTransId="{6A636572-7B39-4C35-B57C-13CE7E3FF630}" sibTransId="{1FC0B06B-1D4C-4C86-81AD-62F854EC9CB9}"/>
    <dgm:cxn modelId="{519F19B1-7BEC-4E86-99C5-86435035E1CB}" srcId="{66DB764E-2F8B-4B43-BDB4-ADB645EB844D}" destId="{65047293-866F-45BE-A3B6-3665CAAD3CFE}" srcOrd="3" destOrd="0" parTransId="{09C1A73A-2CC8-45F7-BE74-E15D86CA6807}" sibTransId="{180AA73A-309E-4CEB-A671-B24EE08AFC65}"/>
    <dgm:cxn modelId="{6B62B5C1-F039-4CA7-8003-BF1FD6303BFA}" type="presOf" srcId="{66DB764E-2F8B-4B43-BDB4-ADB645EB844D}" destId="{27831D7A-339B-4946-A10B-5A9569885FF6}" srcOrd="0" destOrd="0" presId="urn:microsoft.com/office/officeart/2005/8/layout/vList3"/>
    <dgm:cxn modelId="{A37CAFC5-98B4-46D5-980B-D8CE9D7F6597}" type="presOf" srcId="{4DE1BD9E-F380-49EE-BBD0-350B82E2DA5F}" destId="{3BF7796F-3131-447E-A94B-E2D69F7FA8E8}" srcOrd="0" destOrd="0" presId="urn:microsoft.com/office/officeart/2005/8/layout/vList3"/>
    <dgm:cxn modelId="{FC3770D0-7EE2-4D1A-9681-E09C555BB290}" srcId="{66DB764E-2F8B-4B43-BDB4-ADB645EB844D}" destId="{8A1B84FF-F790-4D0F-A9F6-6CBF9B8B5071}" srcOrd="0" destOrd="0" parTransId="{1853CA1E-1288-4E8D-AD9A-60B6122D08F8}" sibTransId="{A674FC27-9760-4FFB-9688-76C8D82ECCCB}"/>
    <dgm:cxn modelId="{47CC03E9-F183-4DEE-9534-5762A3D73DB2}" type="presOf" srcId="{AD7DBEB3-ACB1-415C-8AA0-C4FCE0073ED6}" destId="{C04B4B87-2715-4940-8EAC-1443AF4575F6}" srcOrd="0" destOrd="0" presId="urn:microsoft.com/office/officeart/2005/8/layout/vList3"/>
    <dgm:cxn modelId="{3CF2DA76-9033-4577-9EB0-E0B4106047CE}" type="presParOf" srcId="{27831D7A-339B-4946-A10B-5A9569885FF6}" destId="{9451B7ED-388D-4285-BE9B-BA47377A7E5E}" srcOrd="0" destOrd="0" presId="urn:microsoft.com/office/officeart/2005/8/layout/vList3"/>
    <dgm:cxn modelId="{A26A1A3A-894F-46CB-98FD-AF4F97FBE8BF}" type="presParOf" srcId="{9451B7ED-388D-4285-BE9B-BA47377A7E5E}" destId="{8DCEE6AD-C981-4697-8D95-C9FCE22000FC}" srcOrd="0" destOrd="0" presId="urn:microsoft.com/office/officeart/2005/8/layout/vList3"/>
    <dgm:cxn modelId="{92C1D830-97A2-4DC9-92D1-29AA7085356F}" type="presParOf" srcId="{9451B7ED-388D-4285-BE9B-BA47377A7E5E}" destId="{C9818957-550C-40FA-8A91-C59A9AD67279}" srcOrd="1" destOrd="0" presId="urn:microsoft.com/office/officeart/2005/8/layout/vList3"/>
    <dgm:cxn modelId="{82A3A39C-DDD0-4D0E-B425-488194E05EF3}" type="presParOf" srcId="{27831D7A-339B-4946-A10B-5A9569885FF6}" destId="{AC07D5EB-7B4C-47B2-9AE8-FB7AC11EFC63}" srcOrd="1" destOrd="0" presId="urn:microsoft.com/office/officeart/2005/8/layout/vList3"/>
    <dgm:cxn modelId="{6BD7317A-1D23-4FE1-9E8A-151E8A6C00C2}" type="presParOf" srcId="{27831D7A-339B-4946-A10B-5A9569885FF6}" destId="{2FDF0F39-C8AE-40F1-BBC2-F041F6D95496}" srcOrd="2" destOrd="0" presId="urn:microsoft.com/office/officeart/2005/8/layout/vList3"/>
    <dgm:cxn modelId="{FF979297-8A3E-4331-A633-AB6A3BC5F6C6}" type="presParOf" srcId="{2FDF0F39-C8AE-40F1-BBC2-F041F6D95496}" destId="{F08FD70B-54C6-4ECA-BA81-CFC470C80AD0}" srcOrd="0" destOrd="0" presId="urn:microsoft.com/office/officeart/2005/8/layout/vList3"/>
    <dgm:cxn modelId="{839640FB-6D4A-4183-8676-A0E1537B557C}" type="presParOf" srcId="{2FDF0F39-C8AE-40F1-BBC2-F041F6D95496}" destId="{C04B4B87-2715-4940-8EAC-1443AF4575F6}" srcOrd="1" destOrd="0" presId="urn:microsoft.com/office/officeart/2005/8/layout/vList3"/>
    <dgm:cxn modelId="{80FB469E-E49C-40BE-89F6-DC3D47CE29DA}" type="presParOf" srcId="{27831D7A-339B-4946-A10B-5A9569885FF6}" destId="{A622DCB8-D895-4441-A189-77E6773AFD43}" srcOrd="3" destOrd="0" presId="urn:microsoft.com/office/officeart/2005/8/layout/vList3"/>
    <dgm:cxn modelId="{8DD03502-311A-4697-9707-3054F9DB4924}" type="presParOf" srcId="{27831D7A-339B-4946-A10B-5A9569885FF6}" destId="{A00B14C2-8C5E-4A3D-AD5C-C22134531B8F}" srcOrd="4" destOrd="0" presId="urn:microsoft.com/office/officeart/2005/8/layout/vList3"/>
    <dgm:cxn modelId="{05794842-ACAA-4FB9-9455-D9D5F7282B37}" type="presParOf" srcId="{A00B14C2-8C5E-4A3D-AD5C-C22134531B8F}" destId="{A8EADFF2-1D7B-4AA1-A0CE-67EDCAB1A05B}" srcOrd="0" destOrd="0" presId="urn:microsoft.com/office/officeart/2005/8/layout/vList3"/>
    <dgm:cxn modelId="{778DF74C-9472-4671-B18D-F82499EB3E43}" type="presParOf" srcId="{A00B14C2-8C5E-4A3D-AD5C-C22134531B8F}" destId="{3BF7796F-3131-447E-A94B-E2D69F7FA8E8}" srcOrd="1" destOrd="0" presId="urn:microsoft.com/office/officeart/2005/8/layout/vList3"/>
    <dgm:cxn modelId="{706BA1E4-8F23-4B14-901F-57E1531DAB61}" type="presParOf" srcId="{27831D7A-339B-4946-A10B-5A9569885FF6}" destId="{246E408F-9E58-45BA-823B-32BB1954D309}" srcOrd="5" destOrd="0" presId="urn:microsoft.com/office/officeart/2005/8/layout/vList3"/>
    <dgm:cxn modelId="{12B3580B-3906-466F-BC30-12D54B6A64F3}" type="presParOf" srcId="{27831D7A-339B-4946-A10B-5A9569885FF6}" destId="{A13D6E23-49F9-44A5-905E-3EB7DC2D37BB}" srcOrd="6" destOrd="0" presId="urn:microsoft.com/office/officeart/2005/8/layout/vList3"/>
    <dgm:cxn modelId="{FA53F874-8A76-44CB-9204-D73FC58A6C52}" type="presParOf" srcId="{A13D6E23-49F9-44A5-905E-3EB7DC2D37BB}" destId="{6E900014-C98C-474B-93CE-5FB19B8C3B4F}" srcOrd="0" destOrd="0" presId="urn:microsoft.com/office/officeart/2005/8/layout/vList3"/>
    <dgm:cxn modelId="{A647F041-3B7E-4704-A695-10181A3975A9}" type="presParOf" srcId="{A13D6E23-49F9-44A5-905E-3EB7DC2D37BB}" destId="{C1EB10C1-A2BA-4CAB-B943-59E6943D5C2A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72A2053C-BDC2-4F36-9C86-F989A2DACC1B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APP</a:t>
          </a:r>
          <a:endParaRPr lang="ru-RU" b="1" dirty="0"/>
        </a:p>
      </dgm:t>
    </dgm:pt>
    <dgm:pt modelId="{EE286715-BC27-4E0C-B62A-9A460271CF13}" type="parTrans" cxnId="{3BFAD4E3-EB9A-4F45-8A71-19D1BCA5D73D}">
      <dgm:prSet/>
      <dgm:spPr/>
      <dgm:t>
        <a:bodyPr/>
        <a:lstStyle/>
        <a:p>
          <a:endParaRPr lang="ru-RU"/>
        </a:p>
      </dgm:t>
    </dgm:pt>
    <dgm:pt modelId="{302E5B1E-E6EF-4B3D-A01F-B715C9936D2D}" type="sibTrans" cxnId="{3BFAD4E3-EB9A-4F45-8A71-19D1BCA5D73D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C3B1730B-7FF6-46FC-B888-62540000B61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 </a:t>
          </a:r>
        </a:p>
      </dgm:t>
    </dgm:pt>
    <dgm:pt modelId="{22907FA0-630C-401F-9CB4-5E0FE31D8CDE}" type="parTrans" cxnId="{23762D1D-C574-49EE-8857-310F2CD960FD}">
      <dgm:prSet/>
      <dgm:spPr/>
      <dgm:t>
        <a:bodyPr/>
        <a:lstStyle/>
        <a:p>
          <a:endParaRPr lang="ru-RU"/>
        </a:p>
      </dgm:t>
    </dgm:pt>
    <dgm:pt modelId="{53978C2B-5A44-4E05-BF70-CEC366AB57B3}" type="sibTrans" cxnId="{23762D1D-C574-49EE-8857-310F2CD960FD}">
      <dgm:prSet/>
      <dgm:spPr/>
      <dgm:t>
        <a:bodyPr/>
        <a:lstStyle/>
        <a:p>
          <a:endParaRPr lang="ru-RU"/>
        </a:p>
      </dgm:t>
    </dgm:pt>
    <dgm:pt modelId="{EB5E615F-BC81-4774-9CC8-F13A1AF6FC7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Название пакета</a:t>
          </a:r>
        </a:p>
      </dgm:t>
    </dgm:pt>
    <dgm:pt modelId="{3B660666-76AB-4375-8E75-E8CAFBD89DB0}" type="parTrans" cxnId="{21EF02A9-7FD0-4CC2-AA5B-01E52EBA0F87}">
      <dgm:prSet/>
      <dgm:spPr/>
      <dgm:t>
        <a:bodyPr/>
        <a:lstStyle/>
        <a:p>
          <a:endParaRPr lang="ru-RU"/>
        </a:p>
      </dgm:t>
    </dgm:pt>
    <dgm:pt modelId="{B3CD7505-3C19-45AE-95A3-C97C32E54864}" type="sibTrans" cxnId="{21EF02A9-7FD0-4CC2-AA5B-01E52EBA0F87}">
      <dgm:prSet/>
      <dgm:spPr/>
      <dgm:t>
        <a:bodyPr/>
        <a:lstStyle/>
        <a:p>
          <a:endParaRPr lang="ru-RU"/>
        </a:p>
      </dgm:t>
    </dgm:pt>
    <dgm:pt modelId="{B581686A-8E34-4CF4-BC51-3A6270E8CC57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 последнего запуска</a:t>
          </a:r>
        </a:p>
      </dgm:t>
    </dgm:pt>
    <dgm:pt modelId="{0A08BC59-5EA3-4782-AEDB-97423B78708A}" type="parTrans" cxnId="{707A12DE-25CD-4515-AF08-3B586032982A}">
      <dgm:prSet/>
      <dgm:spPr/>
      <dgm:t>
        <a:bodyPr/>
        <a:lstStyle/>
        <a:p>
          <a:endParaRPr lang="ru-RU"/>
        </a:p>
      </dgm:t>
    </dgm:pt>
    <dgm:pt modelId="{C2B8C670-1C8B-43C6-9B56-1ECB2A993F52}" type="sibTrans" cxnId="{707A12DE-25CD-4515-AF08-3B586032982A}">
      <dgm:prSet/>
      <dgm:spPr/>
      <dgm:t>
        <a:bodyPr/>
        <a:lstStyle/>
        <a:p>
          <a:endParaRPr lang="ru-RU"/>
        </a:p>
      </dgm:t>
    </dgm:pt>
    <dgm:pt modelId="{9A703036-A356-44E6-A985-98012011B43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Продолжительность использования</a:t>
          </a:r>
        </a:p>
      </dgm:t>
    </dgm:pt>
    <dgm:pt modelId="{0746DE01-C6DB-4EFC-B42F-570ECE128F63}" type="parTrans" cxnId="{848E4929-0E48-4A47-85D5-993F08FC045F}">
      <dgm:prSet/>
      <dgm:spPr/>
      <dgm:t>
        <a:bodyPr/>
        <a:lstStyle/>
        <a:p>
          <a:endParaRPr lang="ru-RU"/>
        </a:p>
      </dgm:t>
    </dgm:pt>
    <dgm:pt modelId="{72152216-7DFD-468C-8179-907BB5FC6188}" type="sibTrans" cxnId="{848E4929-0E48-4A47-85D5-993F08FC045F}">
      <dgm:prSet/>
      <dgm:spPr/>
      <dgm:t>
        <a:bodyPr/>
        <a:lstStyle/>
        <a:p>
          <a:endParaRPr lang="ru-RU"/>
        </a:p>
      </dgm:t>
    </dgm:pt>
    <dgm:pt modelId="{08E7F647-5506-4F14-BD84-6A368D10B8D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4CC9EE4E-81EB-4A15-A144-D0B91F0E6063}" type="parTrans" cxnId="{73FE2221-E54A-4D61-8645-20FE675084A9}">
      <dgm:prSet/>
      <dgm:spPr/>
      <dgm:t>
        <a:bodyPr/>
        <a:lstStyle/>
        <a:p>
          <a:endParaRPr lang="ru-RU"/>
        </a:p>
      </dgm:t>
    </dgm:pt>
    <dgm:pt modelId="{23E53555-768D-4284-9C96-4E9584CE2002}" type="sibTrans" cxnId="{73FE2221-E54A-4D61-8645-20FE675084A9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4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4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4">
        <dgm:presLayoutVars>
          <dgm:bulletEnabled val="1"/>
        </dgm:presLayoutVars>
      </dgm:prSet>
      <dgm:spPr/>
    </dgm:pt>
    <dgm:pt modelId="{CAA275DC-80D0-442C-9428-8B49DF89F409}" type="pres">
      <dgm:prSet presAssocID="{3E4A1CF1-2F7B-4A5E-BF6D-F5429BDA2900}" presName="sibTrans" presStyleCnt="0"/>
      <dgm:spPr/>
    </dgm:pt>
    <dgm:pt modelId="{0A643A02-CEA0-47F9-BB44-39FBE72841F5}" type="pres">
      <dgm:prSet presAssocID="{72A2053C-BDC2-4F36-9C86-F989A2DACC1B}" presName="node" presStyleLbl="node1" presStyleIdx="3" presStyleCnt="4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23762D1D-C574-49EE-8857-310F2CD960FD}" srcId="{72A2053C-BDC2-4F36-9C86-F989A2DACC1B}" destId="{C3B1730B-7FF6-46FC-B888-62540000B61E}" srcOrd="0" destOrd="0" parTransId="{22907FA0-630C-401F-9CB4-5E0FE31D8CDE}" sibTransId="{53978C2B-5A44-4E05-BF70-CEC366AB57B3}"/>
    <dgm:cxn modelId="{73FE2221-E54A-4D61-8645-20FE675084A9}" srcId="{72A2053C-BDC2-4F36-9C86-F989A2DACC1B}" destId="{08E7F647-5506-4F14-BD84-6A368D10B8D9}" srcOrd="4" destOrd="0" parTransId="{4CC9EE4E-81EB-4A15-A144-D0B91F0E6063}" sibTransId="{23E53555-768D-4284-9C96-4E9584CE2002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848E4929-0E48-4A47-85D5-993F08FC045F}" srcId="{72A2053C-BDC2-4F36-9C86-F989A2DACC1B}" destId="{9A703036-A356-44E6-A985-98012011B435}" srcOrd="3" destOrd="0" parTransId="{0746DE01-C6DB-4EFC-B42F-570ECE128F63}" sibTransId="{72152216-7DFD-468C-8179-907BB5FC6188}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7FA3FE43-37CA-4312-AEE9-CCC8C9A353D4}" type="presOf" srcId="{9A703036-A356-44E6-A985-98012011B435}" destId="{0A643A02-CEA0-47F9-BB44-39FBE72841F5}" srcOrd="0" destOrd="4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8F781D54-FF75-4D49-8730-40DD2A0FCB25}" type="presOf" srcId="{08E7F647-5506-4F14-BD84-6A368D10B8D9}" destId="{0A643A02-CEA0-47F9-BB44-39FBE72841F5}" srcOrd="0" destOrd="5" presId="urn:microsoft.com/office/officeart/2005/8/layout/default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7939D48C-2A2D-4862-9DD4-F196EDD125CA}" type="presOf" srcId="{EB5E615F-BC81-4774-9CC8-F13A1AF6FC7E}" destId="{0A643A02-CEA0-47F9-BB44-39FBE72841F5}" srcOrd="0" destOrd="2" presId="urn:microsoft.com/office/officeart/2005/8/layout/default"/>
    <dgm:cxn modelId="{349DCD90-6186-487B-8B8C-DB96707CFF56}" type="presOf" srcId="{C3B1730B-7FF6-46FC-B888-62540000B61E}" destId="{0A643A02-CEA0-47F9-BB44-39FBE72841F5}" srcOrd="0" destOrd="1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21EF02A9-7FD0-4CC2-AA5B-01E52EBA0F87}" srcId="{72A2053C-BDC2-4F36-9C86-F989A2DACC1B}" destId="{EB5E615F-BC81-4774-9CC8-F13A1AF6FC7E}" srcOrd="1" destOrd="0" parTransId="{3B660666-76AB-4375-8E75-E8CAFBD89DB0}" sibTransId="{B3CD7505-3C19-45AE-95A3-C97C32E54864}"/>
    <dgm:cxn modelId="{123F3CA9-A2EE-479E-B5D4-9F25B8FCE334}" type="presOf" srcId="{72A2053C-BDC2-4F36-9C86-F989A2DACC1B}" destId="{0A643A02-CEA0-47F9-BB44-39FBE72841F5}" srcOrd="0" destOrd="0" presId="urn:microsoft.com/office/officeart/2005/8/layout/default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296CA1D6-11F4-47E9-9BBC-AF63BF029AD1}" type="presOf" srcId="{B581686A-8E34-4CF4-BC51-3A6270E8CC57}" destId="{0A643A02-CEA0-47F9-BB44-39FBE72841F5}" srcOrd="0" destOrd="3" presId="urn:microsoft.com/office/officeart/2005/8/layout/default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07A12DE-25CD-4515-AF08-3B586032982A}" srcId="{72A2053C-BDC2-4F36-9C86-F989A2DACC1B}" destId="{B581686A-8E34-4CF4-BC51-3A6270E8CC57}" srcOrd="2" destOrd="0" parTransId="{0A08BC59-5EA3-4782-AEDB-97423B78708A}" sibTransId="{C2B8C670-1C8B-43C6-9B56-1ECB2A993F52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3BFAD4E3-EB9A-4F45-8A71-19D1BCA5D73D}" srcId="{979BA61F-A6C3-4645-9C8B-A60A24BCB183}" destId="{72A2053C-BDC2-4F36-9C86-F989A2DACC1B}" srcOrd="3" destOrd="0" parTransId="{EE286715-BC27-4E0C-B62A-9A460271CF13}" sibTransId="{302E5B1E-E6EF-4B3D-A01F-B715C9936D2D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  <dgm:cxn modelId="{3B0CA580-1F9B-4584-B593-2FF0BFB1C86E}" type="presParOf" srcId="{20FE542D-E6BB-4E24-B83D-3AE76690DB4D}" destId="{CAA275DC-80D0-442C-9428-8B49DF89F409}" srcOrd="5" destOrd="0" presId="urn:microsoft.com/office/officeart/2005/8/layout/default"/>
    <dgm:cxn modelId="{D7D1DED3-B345-4DD1-95A5-3030C628A1BA}" type="presParOf" srcId="{20FE542D-E6BB-4E24-B83D-3AE76690DB4D}" destId="{0A643A02-CEA0-47F9-BB44-39FBE72841F5}" srcOrd="6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</a:t>
          </a:r>
          <a:r>
            <a:rPr lang="ru-RU" dirty="0" err="1"/>
            <a:t>Жаккара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20007" y="374"/>
          <a:ext cx="2137789" cy="60464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349523" y="29890"/>
        <a:ext cx="2078757" cy="545614"/>
      </dsp:txXfrm>
    </dsp:sp>
    <dsp:sp modelId="{E137D1F4-0E56-4E17-B8AC-9B0A3DCA5F4C}">
      <dsp:nvSpPr>
        <dsp:cNvPr id="0" name=""/>
        <dsp:cNvSpPr/>
      </dsp:nvSpPr>
      <dsp:spPr>
        <a:xfrm>
          <a:off x="320007" y="634148"/>
          <a:ext cx="2139879" cy="58256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348445" y="662586"/>
        <a:ext cx="2083003" cy="525685"/>
      </dsp:txXfrm>
    </dsp:sp>
    <dsp:sp modelId="{AE1950F7-5520-41C0-BC08-9E2CFA7C5710}">
      <dsp:nvSpPr>
        <dsp:cNvPr id="0" name=""/>
        <dsp:cNvSpPr/>
      </dsp:nvSpPr>
      <dsp:spPr>
        <a:xfrm>
          <a:off x="320007" y="1245837"/>
          <a:ext cx="2137789" cy="60640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349609" y="1275439"/>
        <a:ext cx="2078585" cy="54720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110508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110508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600108"/>
          <a:ext cx="3263882" cy="40015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600108"/>
        <a:ext cx="3263882" cy="4001523"/>
      </dsp:txXfrm>
    </dsp:sp>
    <dsp:sp modelId="{39BE4E30-FAE8-4E3C-9861-BE03400B4CD4}">
      <dsp:nvSpPr>
        <dsp:cNvPr id="0" name=""/>
        <dsp:cNvSpPr/>
      </dsp:nvSpPr>
      <dsp:spPr>
        <a:xfrm>
          <a:off x="3720859" y="110508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110508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600108"/>
          <a:ext cx="3263882" cy="40015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ая валидация модели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600108"/>
        <a:ext cx="3263882" cy="400152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383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3828" y="30606"/>
        <a:ext cx="2305391" cy="558677"/>
      </dsp:txXfrm>
    </dsp:sp>
    <dsp:sp modelId="{FC8BC594-39E2-4A7B-A1D7-6884EB232E6D}">
      <dsp:nvSpPr>
        <dsp:cNvPr id="0" name=""/>
        <dsp:cNvSpPr/>
      </dsp:nvSpPr>
      <dsp:spPr>
        <a:xfrm>
          <a:off x="123605" y="621055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3828" y="651278"/>
        <a:ext cx="2305391" cy="558677"/>
      </dsp:txXfrm>
    </dsp:sp>
    <dsp:sp modelId="{5F213819-5866-4F75-A1EE-45A59E27D1DB}">
      <dsp:nvSpPr>
        <dsp:cNvPr id="0" name=""/>
        <dsp:cNvSpPr/>
      </dsp:nvSpPr>
      <dsp:spPr>
        <a:xfrm>
          <a:off x="123605" y="1241726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3828" y="1271949"/>
        <a:ext cx="2305391" cy="55867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9525" y="1002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59446" y="30923"/>
        <a:ext cx="2419304" cy="553086"/>
      </dsp:txXfrm>
    </dsp:sp>
    <dsp:sp modelId="{FC8BC594-39E2-4A7B-A1D7-6884EB232E6D}">
      <dsp:nvSpPr>
        <dsp:cNvPr id="0" name=""/>
        <dsp:cNvSpPr/>
      </dsp:nvSpPr>
      <dsp:spPr>
        <a:xfrm>
          <a:off x="129525" y="61546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59446" y="645384"/>
        <a:ext cx="2419304" cy="553086"/>
      </dsp:txXfrm>
    </dsp:sp>
    <dsp:sp modelId="{5F213819-5866-4F75-A1EE-45A59E27D1DB}">
      <dsp:nvSpPr>
        <dsp:cNvPr id="0" name=""/>
        <dsp:cNvSpPr/>
      </dsp:nvSpPr>
      <dsp:spPr>
        <a:xfrm>
          <a:off x="129525" y="122992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59446" y="1259844"/>
        <a:ext cx="2419304" cy="553086"/>
      </dsp:txXfrm>
    </dsp:sp>
    <dsp:sp modelId="{EB09B8D5-C4B8-4A7B-8F74-46D9127233DD}">
      <dsp:nvSpPr>
        <dsp:cNvPr id="0" name=""/>
        <dsp:cNvSpPr/>
      </dsp:nvSpPr>
      <dsp:spPr>
        <a:xfrm>
          <a:off x="129525" y="1844384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59446" y="1874305"/>
        <a:ext cx="2419304" cy="55308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Возможность непрерывной аутентификации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818957-550C-40FA-8A91-C59A9AD67279}">
      <dsp:nvSpPr>
        <dsp:cNvPr id="0" name=""/>
        <dsp:cNvSpPr/>
      </dsp:nvSpPr>
      <dsp:spPr>
        <a:xfrm rot="10800000">
          <a:off x="739055" y="747"/>
          <a:ext cx="2137730" cy="802417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384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APP</a:t>
          </a:r>
          <a:endParaRPr lang="ru-RU" sz="1900" kern="1200" dirty="0"/>
        </a:p>
      </dsp:txBody>
      <dsp:txXfrm rot="10800000">
        <a:off x="939659" y="747"/>
        <a:ext cx="1937126" cy="802417"/>
      </dsp:txXfrm>
    </dsp:sp>
    <dsp:sp modelId="{8DCEE6AD-C981-4697-8D95-C9FCE22000FC}">
      <dsp:nvSpPr>
        <dsp:cNvPr id="0" name=""/>
        <dsp:cNvSpPr/>
      </dsp:nvSpPr>
      <dsp:spPr>
        <a:xfrm>
          <a:off x="337846" y="747"/>
          <a:ext cx="802417" cy="802417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04B4B87-2715-4940-8EAC-1443AF4575F6}">
      <dsp:nvSpPr>
        <dsp:cNvPr id="0" name=""/>
        <dsp:cNvSpPr/>
      </dsp:nvSpPr>
      <dsp:spPr>
        <a:xfrm rot="10800000">
          <a:off x="739055" y="1042693"/>
          <a:ext cx="2137730" cy="802417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384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LOCATION</a:t>
          </a:r>
          <a:endParaRPr lang="ru-RU" sz="1900" kern="1200" dirty="0"/>
        </a:p>
      </dsp:txBody>
      <dsp:txXfrm rot="10800000">
        <a:off x="939659" y="1042693"/>
        <a:ext cx="1937126" cy="802417"/>
      </dsp:txXfrm>
    </dsp:sp>
    <dsp:sp modelId="{F08FD70B-54C6-4ECA-BA81-CFC470C80AD0}">
      <dsp:nvSpPr>
        <dsp:cNvPr id="0" name=""/>
        <dsp:cNvSpPr/>
      </dsp:nvSpPr>
      <dsp:spPr>
        <a:xfrm>
          <a:off x="337846" y="1042693"/>
          <a:ext cx="802417" cy="802417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BF7796F-3131-447E-A94B-E2D69F7FA8E8}">
      <dsp:nvSpPr>
        <dsp:cNvPr id="0" name=""/>
        <dsp:cNvSpPr/>
      </dsp:nvSpPr>
      <dsp:spPr>
        <a:xfrm rot="10800000">
          <a:off x="739055" y="2084639"/>
          <a:ext cx="2137730" cy="802417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384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WIFI</a:t>
          </a:r>
          <a:endParaRPr lang="ru-RU" sz="1900" kern="1200" dirty="0"/>
        </a:p>
      </dsp:txBody>
      <dsp:txXfrm rot="10800000">
        <a:off x="939659" y="2084639"/>
        <a:ext cx="1937126" cy="802417"/>
      </dsp:txXfrm>
    </dsp:sp>
    <dsp:sp modelId="{A8EADFF2-1D7B-4AA1-A0CE-67EDCAB1A05B}">
      <dsp:nvSpPr>
        <dsp:cNvPr id="0" name=""/>
        <dsp:cNvSpPr/>
      </dsp:nvSpPr>
      <dsp:spPr>
        <a:xfrm>
          <a:off x="337846" y="2084639"/>
          <a:ext cx="802417" cy="802417"/>
        </a:xfrm>
        <a:prstGeom prst="ellipse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1EB10C1-A2BA-4CAB-B943-59E6943D5C2A}">
      <dsp:nvSpPr>
        <dsp:cNvPr id="0" name=""/>
        <dsp:cNvSpPr/>
      </dsp:nvSpPr>
      <dsp:spPr>
        <a:xfrm rot="10800000">
          <a:off x="739055" y="3126585"/>
          <a:ext cx="2137730" cy="802417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5384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BLUETOOTH</a:t>
          </a:r>
          <a:endParaRPr lang="ru-RU" sz="1900" kern="1200" dirty="0"/>
        </a:p>
      </dsp:txBody>
      <dsp:txXfrm rot="10800000">
        <a:off x="939659" y="3126585"/>
        <a:ext cx="1937126" cy="802417"/>
      </dsp:txXfrm>
    </dsp:sp>
    <dsp:sp modelId="{6E900014-C98C-474B-93CE-5FB19B8C3B4F}">
      <dsp:nvSpPr>
        <dsp:cNvPr id="0" name=""/>
        <dsp:cNvSpPr/>
      </dsp:nvSpPr>
      <dsp:spPr>
        <a:xfrm>
          <a:off x="337846" y="3126585"/>
          <a:ext cx="802417" cy="802417"/>
        </a:xfrm>
        <a:prstGeom prst="ellipse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50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WIFI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ID </a:t>
          </a:r>
          <a:r>
            <a:rPr lang="ru-RU" sz="1100" kern="1200" dirty="0"/>
            <a:t>сканировани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BSSID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RSSI*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Част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650" y="100402"/>
        <a:ext cx="2536805" cy="1522083"/>
      </dsp:txXfrm>
    </dsp:sp>
    <dsp:sp modelId="{43D1588F-39B8-44D0-BDE0-EFE8867D8108}">
      <dsp:nvSpPr>
        <dsp:cNvPr id="0" name=""/>
        <dsp:cNvSpPr/>
      </dsp:nvSpPr>
      <dsp:spPr>
        <a:xfrm>
          <a:off x="2791136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BT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MAC-</a:t>
          </a:r>
          <a:r>
            <a:rPr lang="ru-RU" sz="1100" kern="1200" dirty="0"/>
            <a:t>адрес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ип устройств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2791136" y="100402"/>
        <a:ext cx="2536805" cy="1522083"/>
      </dsp:txXfrm>
    </dsp:sp>
    <dsp:sp modelId="{DDE56626-5549-4850-A028-C03C7392F2E8}">
      <dsp:nvSpPr>
        <dsp:cNvPr id="0" name=""/>
        <dsp:cNvSpPr/>
      </dsp:nvSpPr>
      <dsp:spPr>
        <a:xfrm>
          <a:off x="650" y="1876165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i="0" kern="1200" dirty="0">
              <a:effectLst/>
            </a:rPr>
            <a:t>LOCATION</a:t>
          </a:r>
          <a:endParaRPr lang="ru-RU" sz="1400" b="1" i="0" kern="1200" dirty="0">
            <a:effectLst/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очность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Шир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Долг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ысота над уровнем мор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…</a:t>
          </a:r>
          <a:endParaRPr lang="ru-RU" sz="1100" kern="1200" dirty="0"/>
        </a:p>
      </dsp:txBody>
      <dsp:txXfrm>
        <a:off x="650" y="1876165"/>
        <a:ext cx="2536805" cy="1522083"/>
      </dsp:txXfrm>
    </dsp:sp>
    <dsp:sp modelId="{0A643A02-CEA0-47F9-BB44-39FBE72841F5}">
      <dsp:nvSpPr>
        <dsp:cNvPr id="0" name=""/>
        <dsp:cNvSpPr/>
      </dsp:nvSpPr>
      <dsp:spPr>
        <a:xfrm>
          <a:off x="2791136" y="1876165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APP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 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Название паке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 последнего запуск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Продолжительность использовани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…</a:t>
          </a:r>
          <a:endParaRPr lang="ru-RU" sz="1100" kern="1200" dirty="0"/>
        </a:p>
      </dsp:txBody>
      <dsp:txXfrm>
        <a:off x="2791136" y="1876165"/>
        <a:ext cx="2536805" cy="15220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</a:t>
          </a:r>
          <a:r>
            <a:rPr lang="ru-RU" sz="1300" kern="1200" dirty="0" err="1"/>
            <a:t>Жаккара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9339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75978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1262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754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1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1.xml"/><Relationship Id="rId5" Type="http://schemas.openxmlformats.org/officeDocument/2006/relationships/diagramData" Target="../diagrams/data11.xml"/><Relationship Id="rId4" Type="http://schemas.openxmlformats.org/officeDocument/2006/relationships/image" Target="../media/image2.png"/><Relationship Id="rId9" Type="http://schemas.microsoft.com/office/2007/relationships/diagramDrawing" Target="../diagrams/drawin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Layout" Target="../diagrams/layout4.xml"/><Relationship Id="rId7" Type="http://schemas.openxmlformats.org/officeDocument/2006/relationships/diagramColors" Target="../diagrams/colors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11" Type="http://schemas.openxmlformats.org/officeDocument/2006/relationships/diagramLayout" Target="../diagrams/layout2.xml"/><Relationship Id="rId24" Type="http://schemas.microsoft.com/office/2007/relationships/diagramDrawing" Target="../diagrams/drawing4.xml"/><Relationship Id="rId5" Type="http://schemas.openxmlformats.org/officeDocument/2006/relationships/diagramLayout" Target="../diagrams/layout1.xml"/><Relationship Id="rId15" Type="http://schemas.openxmlformats.org/officeDocument/2006/relationships/diagramData" Target="../diagrams/data3.xml"/><Relationship Id="rId23" Type="http://schemas.openxmlformats.org/officeDocument/2006/relationships/diagramColors" Target="../diagrams/colors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diagramData" Target="../diagrams/data1.xml"/><Relationship Id="rId9" Type="http://schemas.openxmlformats.org/officeDocument/2006/relationships/image" Target="../media/image3.png"/><Relationship Id="rId14" Type="http://schemas.microsoft.com/office/2007/relationships/diagramDrawing" Target="../diagrams/drawing2.xml"/><Relationship Id="rId22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10" Type="http://schemas.openxmlformats.org/officeDocument/2006/relationships/image" Target="../media/image13.png"/><Relationship Id="rId4" Type="http://schemas.openxmlformats.org/officeDocument/2006/relationships/image" Target="../media/image2.png"/><Relationship Id="rId9" Type="http://schemas.microsoft.com/office/2007/relationships/diagramDrawing" Target="../diagrams/drawin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6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6.xml"/><Relationship Id="rId5" Type="http://schemas.openxmlformats.org/officeDocument/2006/relationships/image" Target="../media/image14.jpg"/><Relationship Id="rId10" Type="http://schemas.microsoft.com/office/2007/relationships/diagramDrawing" Target="../diagrams/drawing6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7.xml"/><Relationship Id="rId13" Type="http://schemas.openxmlformats.org/officeDocument/2006/relationships/diagramColors" Target="../diagrams/colors8.xml"/><Relationship Id="rId18" Type="http://schemas.openxmlformats.org/officeDocument/2006/relationships/image" Target="../media/image16.wmf"/><Relationship Id="rId3" Type="http://schemas.openxmlformats.org/officeDocument/2006/relationships/image" Target="../media/image1.png"/><Relationship Id="rId21" Type="http://schemas.openxmlformats.org/officeDocument/2006/relationships/diagramData" Target="../diagrams/data9.xml"/><Relationship Id="rId7" Type="http://schemas.openxmlformats.org/officeDocument/2006/relationships/diagramQuickStyle" Target="../diagrams/quickStyle7.xml"/><Relationship Id="rId12" Type="http://schemas.openxmlformats.org/officeDocument/2006/relationships/diagramQuickStyle" Target="../diagrams/quickStyle8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9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7.xml"/><Relationship Id="rId11" Type="http://schemas.openxmlformats.org/officeDocument/2006/relationships/diagramLayout" Target="../diagrams/layout8.xml"/><Relationship Id="rId24" Type="http://schemas.openxmlformats.org/officeDocument/2006/relationships/diagramColors" Target="../diagrams/colors9.xml"/><Relationship Id="rId5" Type="http://schemas.openxmlformats.org/officeDocument/2006/relationships/diagramData" Target="../diagrams/data7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9.xml"/><Relationship Id="rId10" Type="http://schemas.openxmlformats.org/officeDocument/2006/relationships/diagramData" Target="../diagrams/data8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7.xml"/><Relationship Id="rId14" Type="http://schemas.microsoft.com/office/2007/relationships/diagramDrawing" Target="../diagrams/drawing8.xml"/><Relationship Id="rId22" Type="http://schemas.openxmlformats.org/officeDocument/2006/relationships/diagramLayout" Target="../diagrams/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752528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 декабря 2020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3631217859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аспирант каф.</a:t>
                      </a:r>
                      <a:r>
                        <a:rPr lang="ru-RU" sz="1800" b="0" i="1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42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ct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Еремин А. В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03218079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27247" y="396243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20" name="Диаграмма 19">
            <a:extLst>
              <a:ext uri="{FF2B5EF4-FFF2-40B4-BE49-F238E27FC236}">
                <a16:creationId xmlns:a16="http://schemas.microsoft.com/office/drawing/2014/main" id="{224BB55F-2349-4EDA-AB5B-D0FEBC2DAA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20126"/>
              </p:ext>
            </p:extLst>
          </p:nvPr>
        </p:nvGraphicFramePr>
        <p:xfrm>
          <a:off x="107504" y="1556792"/>
          <a:ext cx="8928992" cy="45754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065144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53880" y="406127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F3110B91-7F2B-4378-8B41-F043C221BB3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68548282"/>
              </p:ext>
            </p:extLst>
          </p:nvPr>
        </p:nvGraphicFramePr>
        <p:xfrm>
          <a:off x="251521" y="1609031"/>
          <a:ext cx="8712967" cy="430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90027CB2-132C-495C-90ED-74A3552722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48467858"/>
              </p:ext>
            </p:extLst>
          </p:nvPr>
        </p:nvGraphicFramePr>
        <p:xfrm>
          <a:off x="647564" y="1623423"/>
          <a:ext cx="7848872" cy="4324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796" y="1475202"/>
            <a:ext cx="8424936" cy="3276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Предложен метод аутентификации по поведенческой биометрии на основе данных с нескольких модулей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Разработано приложение для сбора данных 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Проведён сбор данных от нескольких пользователей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Сформированы признаки для модулей </a:t>
            </a:r>
            <a:r>
              <a:rPr lang="en-US" sz="2000" dirty="0"/>
              <a:t>LOCATION, WIFI, BT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Проведено тестирование алгоритмов классификации на полученных выборках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03548"/>
            <a:ext cx="730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аправления дальнейшего исследования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59532" y="1567493"/>
            <a:ext cx="8424936" cy="2814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Формирование признаков для модуля </a:t>
            </a:r>
            <a:r>
              <a:rPr lang="en-US" sz="2000" dirty="0"/>
              <a:t>APP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Применение алгоритмов кластеризации и обнаружения аномалий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Объединение модулей в рамках предложенного метода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Моделирование потока событий, поступающего на вход модулям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2000" dirty="0"/>
              <a:t>Оценка работы метода по нескольким метрикам качества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1143666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aphicFrame>
        <p:nvGraphicFramePr>
          <p:cNvPr id="21" name="Схема 20"/>
          <p:cNvGraphicFramePr/>
          <p:nvPr>
            <p:extLst>
              <p:ext uri="{D42A27DB-BD31-4B8C-83A1-F6EECF244321}">
                <p14:modId xmlns:p14="http://schemas.microsoft.com/office/powerpoint/2010/main" val="3565865355"/>
              </p:ext>
            </p:extLst>
          </p:nvPr>
        </p:nvGraphicFramePr>
        <p:xfrm>
          <a:off x="6370438" y="1527356"/>
          <a:ext cx="2779894" cy="18526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79812" y="1378313"/>
            <a:ext cx="352839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570001628"/>
              </p:ext>
            </p:extLst>
          </p:nvPr>
        </p:nvGraphicFramePr>
        <p:xfrm>
          <a:off x="133382" y="1565074"/>
          <a:ext cx="2613049" cy="18612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349938241"/>
              </p:ext>
            </p:extLst>
          </p:nvPr>
        </p:nvGraphicFramePr>
        <p:xfrm>
          <a:off x="0" y="3742561"/>
          <a:ext cx="2738198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039321746"/>
              </p:ext>
            </p:extLst>
          </p:nvPr>
        </p:nvGraphicFramePr>
        <p:xfrm>
          <a:off x="6479703" y="3714960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649158" y="4050992"/>
            <a:ext cx="4132697" cy="1861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316924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неявной аутентификации пользователя мобильного устройства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graphicFrame>
        <p:nvGraphicFramePr>
          <p:cNvPr id="12" name="Схема 11">
            <a:extLst>
              <a:ext uri="{FF2B5EF4-FFF2-40B4-BE49-F238E27FC236}">
                <a16:creationId xmlns:a16="http://schemas.microsoft.com/office/drawing/2014/main" id="{19D1DBA9-B8C8-4D5A-B9F2-2450618AD3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61925639"/>
              </p:ext>
            </p:extLst>
          </p:nvPr>
        </p:nvGraphicFramePr>
        <p:xfrm>
          <a:off x="5933136" y="1453305"/>
          <a:ext cx="3214632" cy="3929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55F66395-00F8-454C-AE1E-65B2AA53410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337" y="1460371"/>
            <a:ext cx="5643056" cy="32305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769261" y="4962987"/>
            <a:ext cx="4883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ногомодульной системы непрерывной аутентификации по поведенческому профилю</a:t>
            </a:r>
          </a:p>
        </p:txBody>
      </p:sp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1560" y="601084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7365803"/>
              </p:ext>
            </p:extLst>
          </p:nvPr>
        </p:nvGraphicFramePr>
        <p:xfrm>
          <a:off x="3389857" y="1518690"/>
          <a:ext cx="5328592" cy="3498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388681" y="5130887"/>
            <a:ext cx="4343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– </a:t>
            </a:r>
            <a:r>
              <a:rPr lang="ru-RU" sz="1200" dirty="0"/>
              <a:t>идентификатор сети, обычно </a:t>
            </a:r>
            <a:r>
              <a:rPr lang="en-US" sz="1200" dirty="0"/>
              <a:t>–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–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19363875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4928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>
                <a:solidFill>
                  <a:schemeClr val="tx1"/>
                </a:solidFill>
              </a:rPr>
              <a:t> из 16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чистка выборок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2555776" y="5589240"/>
            <a:ext cx="42484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Диаграммы рассеяний для модуля </a:t>
            </a:r>
            <a:r>
              <a:rPr lang="en-US" sz="1600" dirty="0"/>
              <a:t>BT</a:t>
            </a:r>
            <a:endParaRPr lang="ru-RU" sz="1600" dirty="0"/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E8ACB5F9-6CD6-46FD-AFE4-7DD54187B7BB}"/>
              </a:ext>
            </a:extLst>
          </p:cNvPr>
          <p:cNvGrpSpPr/>
          <p:nvPr/>
        </p:nvGrpSpPr>
        <p:grpSpPr>
          <a:xfrm>
            <a:off x="106565" y="1484785"/>
            <a:ext cx="8930870" cy="3859977"/>
            <a:chOff x="123264" y="1727099"/>
            <a:chExt cx="8930870" cy="3859977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AE5A035C-E0E3-4C4C-A40C-EB9B2B2AF420}"/>
                </a:ext>
              </a:extLst>
            </p:cNvPr>
            <p:cNvGrpSpPr/>
            <p:nvPr/>
          </p:nvGrpSpPr>
          <p:grpSpPr>
            <a:xfrm>
              <a:off x="123264" y="1727099"/>
              <a:ext cx="4431097" cy="3859977"/>
              <a:chOff x="123264" y="1727099"/>
              <a:chExt cx="4431097" cy="3859977"/>
            </a:xfrm>
          </p:grpSpPr>
          <p:pic>
            <p:nvPicPr>
              <p:cNvPr id="3" name="Рисунок 2">
                <a:extLst>
                  <a:ext uri="{FF2B5EF4-FFF2-40B4-BE49-F238E27FC236}">
                    <a16:creationId xmlns:a16="http://schemas.microsoft.com/office/drawing/2014/main" id="{D00A152D-746F-4B54-A67B-D53650C2980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28" t="8529" r="8396" b="4469"/>
              <a:stretch/>
            </p:blipFill>
            <p:spPr>
              <a:xfrm>
                <a:off x="123264" y="2168438"/>
                <a:ext cx="4431097" cy="3418638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142D3AC-2AF5-413A-9937-21DD9B23CFD1}"/>
                  </a:ext>
                </a:extLst>
              </p:cNvPr>
              <p:cNvSpPr txBox="1"/>
              <p:nvPr/>
            </p:nvSpPr>
            <p:spPr>
              <a:xfrm>
                <a:off x="2314492" y="1727099"/>
                <a:ext cx="4825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О</a:t>
                </a:r>
              </a:p>
            </p:txBody>
          </p:sp>
        </p:grp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D847CDC6-6E77-4993-B2CC-9D96B625C5B6}"/>
                </a:ext>
              </a:extLst>
            </p:cNvPr>
            <p:cNvGrpSpPr/>
            <p:nvPr/>
          </p:nvGrpSpPr>
          <p:grpSpPr>
            <a:xfrm>
              <a:off x="4554361" y="1727099"/>
              <a:ext cx="4499773" cy="3789103"/>
              <a:chOff x="4554361" y="1727099"/>
              <a:chExt cx="4499773" cy="3789103"/>
            </a:xfrm>
          </p:grpSpPr>
          <p:pic>
            <p:nvPicPr>
              <p:cNvPr id="19" name="Рисунок 18">
                <a:extLst>
                  <a:ext uri="{FF2B5EF4-FFF2-40B4-BE49-F238E27FC236}">
                    <a16:creationId xmlns:a16="http://schemas.microsoft.com/office/drawing/2014/main" id="{7FCBFE4A-7660-4321-95DF-B484C6323E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35" t="10332" r="8431" b="7019"/>
              <a:stretch/>
            </p:blipFill>
            <p:spPr>
              <a:xfrm>
                <a:off x="4554361" y="2243640"/>
                <a:ext cx="4499773" cy="3272562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F2B013-F065-442B-8FE1-17AED3D4826C}"/>
                  </a:ext>
                </a:extLst>
              </p:cNvPr>
              <p:cNvSpPr txBox="1"/>
              <p:nvPr/>
            </p:nvSpPr>
            <p:spPr>
              <a:xfrm>
                <a:off x="6588224" y="1727099"/>
                <a:ext cx="8579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ОСЛЕ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16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92971" y="359365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тбор признаков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243DF6-B8A6-4538-A4A4-31ED5953BB66}"/>
              </a:ext>
            </a:extLst>
          </p:cNvPr>
          <p:cNvSpPr txBox="1"/>
          <p:nvPr/>
        </p:nvSpPr>
        <p:spPr>
          <a:xfrm>
            <a:off x="2056431" y="5903843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Матрицы корреляций признаков для модуля </a:t>
            </a:r>
            <a:r>
              <a:rPr lang="en-US" sz="1600" dirty="0"/>
              <a:t>LOCATION</a:t>
            </a:r>
            <a:endParaRPr lang="ru-RU" sz="1600" dirty="0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F2AA55B0-9B0F-42F1-8C27-487447F6CED8}"/>
              </a:ext>
            </a:extLst>
          </p:cNvPr>
          <p:cNvGrpSpPr/>
          <p:nvPr/>
        </p:nvGrpSpPr>
        <p:grpSpPr>
          <a:xfrm>
            <a:off x="310995" y="1421995"/>
            <a:ext cx="8658205" cy="4528440"/>
            <a:chOff x="310995" y="1421995"/>
            <a:chExt cx="8658205" cy="4528440"/>
          </a:xfrm>
        </p:grpSpPr>
        <p:grpSp>
          <p:nvGrpSpPr>
            <p:cNvPr id="12" name="Группа 11">
              <a:extLst>
                <a:ext uri="{FF2B5EF4-FFF2-40B4-BE49-F238E27FC236}">
                  <a16:creationId xmlns:a16="http://schemas.microsoft.com/office/drawing/2014/main" id="{9749B5BB-AED4-4F37-A7DF-08B5E4BD4020}"/>
                </a:ext>
              </a:extLst>
            </p:cNvPr>
            <p:cNvGrpSpPr/>
            <p:nvPr/>
          </p:nvGrpSpPr>
          <p:grpSpPr>
            <a:xfrm>
              <a:off x="310995" y="1421995"/>
              <a:ext cx="4375181" cy="4528440"/>
              <a:chOff x="310995" y="1421995"/>
              <a:chExt cx="4375181" cy="4528440"/>
            </a:xfrm>
          </p:grpSpPr>
          <p:pic>
            <p:nvPicPr>
              <p:cNvPr id="15" name="Рисунок 14">
                <a:extLst>
                  <a:ext uri="{FF2B5EF4-FFF2-40B4-BE49-F238E27FC236}">
                    <a16:creationId xmlns:a16="http://schemas.microsoft.com/office/drawing/2014/main" id="{D776CF80-E4EC-4064-BE01-DC6021665B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0995" y="1932560"/>
                <a:ext cx="4375181" cy="4017875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697342-AAF3-45C0-88A6-807AACC21D78}"/>
                  </a:ext>
                </a:extLst>
              </p:cNvPr>
              <p:cNvSpPr txBox="1"/>
              <p:nvPr/>
            </p:nvSpPr>
            <p:spPr>
              <a:xfrm>
                <a:off x="2257301" y="1421995"/>
                <a:ext cx="4825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О</a:t>
                </a:r>
              </a:p>
            </p:txBody>
          </p:sp>
        </p:grpSp>
        <p:grpSp>
          <p:nvGrpSpPr>
            <p:cNvPr id="16" name="Группа 15">
              <a:extLst>
                <a:ext uri="{FF2B5EF4-FFF2-40B4-BE49-F238E27FC236}">
                  <a16:creationId xmlns:a16="http://schemas.microsoft.com/office/drawing/2014/main" id="{4F0DCA8B-3200-488A-A185-E979D2DA0BB4}"/>
                </a:ext>
              </a:extLst>
            </p:cNvPr>
            <p:cNvGrpSpPr/>
            <p:nvPr/>
          </p:nvGrpSpPr>
          <p:grpSpPr>
            <a:xfrm>
              <a:off x="4864743" y="1421995"/>
              <a:ext cx="4104457" cy="4350425"/>
              <a:chOff x="4864743" y="1421995"/>
              <a:chExt cx="4104457" cy="4350425"/>
            </a:xfrm>
          </p:grpSpPr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44DA451D-7810-4BA3-8B96-CA9E749B60F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" r="12314" b="6542"/>
              <a:stretch/>
            </p:blipFill>
            <p:spPr>
              <a:xfrm>
                <a:off x="4864743" y="2017389"/>
                <a:ext cx="4104457" cy="3755031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2343161-82E2-4F47-959E-F74D5F6B0AB2}"/>
                  </a:ext>
                </a:extLst>
              </p:cNvPr>
              <p:cNvSpPr txBox="1"/>
              <p:nvPr/>
            </p:nvSpPr>
            <p:spPr>
              <a:xfrm>
                <a:off x="6815128" y="1421995"/>
                <a:ext cx="8579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ОСЛЕ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42149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7</Words>
  <Application>Microsoft Office PowerPoint</Application>
  <PresentationFormat>Экран (4:3)</PresentationFormat>
  <Paragraphs>211</Paragraphs>
  <Slides>16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0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0-12-25T07:01:42Z</dcterms:modified>
</cp:coreProperties>
</file>